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38B8" w:rsidRDefault="004E6F30" w:rsidP="00D238B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9</w:t>
      </w:r>
      <w:r w:rsidR="00D238B8" w:rsidRPr="00CA5193">
        <w:rPr>
          <w:rFonts w:ascii="Arial" w:hAnsi="Arial" w:cs="Arial"/>
          <w:b/>
          <w:sz w:val="24"/>
          <w:szCs w:val="24"/>
        </w:rPr>
        <w:t xml:space="preserve"> </w:t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B67D4F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_______________________________</w:t>
      </w:r>
    </w:p>
    <w:p w:rsidR="009F5E0E" w:rsidRDefault="009F5E0E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012F13" w:rsidRDefault="00012F13" w:rsidP="00012F1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pp 2</w:t>
      </w:r>
      <w:r w:rsidRPr="00DC5FF4">
        <w:rPr>
          <w:rFonts w:ascii="Arial" w:hAnsi="Arial" w:cs="Arial"/>
          <w:sz w:val="24"/>
          <w:szCs w:val="24"/>
          <w:vertAlign w:val="superscript"/>
        </w:rPr>
        <w:t>nd</w:t>
      </w:r>
      <w:r w:rsidR="004E6F30">
        <w:rPr>
          <w:rFonts w:ascii="Arial" w:hAnsi="Arial" w:cs="Arial"/>
          <w:sz w:val="24"/>
          <w:szCs w:val="24"/>
        </w:rPr>
        <w:t xml:space="preserve"> Ed.   4</w:t>
      </w:r>
      <w:r>
        <w:rPr>
          <w:rFonts w:ascii="Arial" w:hAnsi="Arial" w:cs="Arial"/>
          <w:sz w:val="24"/>
          <w:szCs w:val="24"/>
        </w:rPr>
        <w:t>.1   1</w:t>
      </w:r>
      <w:r w:rsidR="004E6F30">
        <w:rPr>
          <w:rFonts w:ascii="Arial" w:hAnsi="Arial" w:cs="Arial"/>
          <w:sz w:val="24"/>
          <w:szCs w:val="24"/>
        </w:rPr>
        <w:t xml:space="preserve"> - 3, 10 - 12, 14, 19, 21, 26, 28, 48 - 51</w:t>
      </w:r>
    </w:p>
    <w:p w:rsidR="00012F13" w:rsidRDefault="004E6F30" w:rsidP="004E6F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.1   1, 2, 3, 5, 8, 29, 30</w:t>
      </w:r>
    </w:p>
    <w:p w:rsidR="006322BD" w:rsidRDefault="006322BD" w:rsidP="00D238B8">
      <w:pPr>
        <w:spacing w:after="0"/>
        <w:rPr>
          <w:rFonts w:ascii="Arial" w:hAnsi="Arial" w:cs="Arial"/>
          <w:b/>
          <w:sz w:val="24"/>
          <w:szCs w:val="24"/>
        </w:rPr>
      </w:pPr>
    </w:p>
    <w:p w:rsidR="00AB3FA5" w:rsidRPr="00AB3FA5" w:rsidRDefault="00AB3FA5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Write the first four terms of the sequences defined by the formulas:</w:t>
      </w:r>
    </w:p>
    <w:p w:rsidR="00012F13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012F13">
        <w:rPr>
          <w:rFonts w:ascii="Arial" w:hAnsi="Arial" w:cs="Arial"/>
          <w:b/>
          <w:sz w:val="24"/>
          <w:szCs w:val="24"/>
        </w:rPr>
        <w:t>.1 (1)</w:t>
      </w:r>
      <w:r w:rsidR="00012F13">
        <w:rPr>
          <w:rFonts w:ascii="Arial" w:hAnsi="Arial" w:cs="Arial"/>
          <w:sz w:val="24"/>
          <w:szCs w:val="24"/>
        </w:rPr>
        <w:t xml:space="preserve">   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0-k</m:t>
            </m:r>
          </m:den>
        </m:f>
        <m:r>
          <w:rPr>
            <w:rFonts w:ascii="Cambria Math" w:hAnsi="Cambria Math" w:cs="Arial"/>
            <w:sz w:val="24"/>
            <w:szCs w:val="24"/>
          </w:rPr>
          <m:t>, k≥1</m:t>
        </m:r>
      </m:oMath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2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</w:t>
      </w:r>
      <w:r w:rsidR="00800D7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Arial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j</m:t>
            </m:r>
          </m:sup>
        </m:sSup>
        <m:r>
          <w:rPr>
            <w:rFonts w:ascii="Cambria Math" w:hAnsi="Cambria Math" w:cs="Arial"/>
            <w:sz w:val="24"/>
            <w:szCs w:val="24"/>
          </w:rPr>
          <m:t>, j≥0</m:t>
        </m:r>
      </m:oMath>
      <w:r>
        <w:rPr>
          <w:rFonts w:ascii="Arial" w:hAnsi="Arial" w:cs="Arial"/>
          <w:sz w:val="24"/>
          <w:szCs w:val="24"/>
        </w:rPr>
        <w:t xml:space="preserve"> </w:t>
      </w: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3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(-1)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</w:rPr>
          <m:t>, i≥0</m:t>
        </m:r>
      </m:oMath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AB3FA5" w:rsidRPr="00AB3FA5" w:rsidRDefault="00AB3FA5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Find explicit formulas for the given sequences.   You may start counting at either 0 or 1, whichever seems more convenient.</w:t>
      </w: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10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w:r w:rsidR="009F39E7">
        <w:rPr>
          <w:rFonts w:ascii="Arial" w:hAnsi="Arial" w:cs="Arial"/>
          <w:sz w:val="24"/>
          <w:szCs w:val="24"/>
        </w:rPr>
        <w:t>-1, 1, -1, 1, -1, 1, ...</w:t>
      </w: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1</w:t>
      </w:r>
      <w:r w:rsidR="00F93974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w:r w:rsidR="009F39E7">
        <w:rPr>
          <w:rFonts w:ascii="Arial" w:hAnsi="Arial" w:cs="Arial"/>
          <w:sz w:val="24"/>
          <w:szCs w:val="24"/>
        </w:rPr>
        <w:t>0, 1, -2, 3, -4, 5, ...</w:t>
      </w: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1</w:t>
      </w:r>
      <w:r w:rsidR="00F93974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Arial"/>
            <w:sz w:val="24"/>
            <w:szCs w:val="24"/>
          </w:rPr>
          <m:t>, …</m:t>
        </m:r>
      </m:oMath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1</w:t>
      </w:r>
      <w:r w:rsidR="00F93974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9</m:t>
            </m:r>
          </m:den>
        </m:f>
        <m:r>
          <w:rPr>
            <w:rFonts w:ascii="Cambria Math" w:hAnsi="Cambria Math" w:cs="Arial"/>
            <w:sz w:val="24"/>
            <w:szCs w:val="24"/>
          </w:rPr>
          <m:t>, …</m:t>
        </m:r>
      </m:oMath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71238E" w:rsidRDefault="0071238E">
      <w:pPr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br w:type="page"/>
      </w:r>
    </w:p>
    <w:p w:rsidR="00E062D4" w:rsidRPr="00E062D4" w:rsidRDefault="00AA1586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lastRenderedPageBreak/>
        <w:t>Compute the sums.   Write out the individual terms as an intermediate step.</w:t>
      </w: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1</w:t>
      </w:r>
      <w:r w:rsidR="00F93974">
        <w:rPr>
          <w:rFonts w:ascii="Arial" w:hAnsi="Arial" w:cs="Arial"/>
          <w:b/>
          <w:sz w:val="24"/>
          <w:szCs w:val="24"/>
        </w:rPr>
        <w:t>9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w:r w:rsidR="004D1502" w:rsidRPr="004D1502">
        <w:rPr>
          <w:rFonts w:ascii="Arial" w:hAnsi="Arial" w:cs="Arial"/>
          <w:position w:val="-28"/>
          <w:sz w:val="24"/>
          <w:szCs w:val="24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3.5pt" o:ole="">
            <v:imagedata r:id="rId4" o:title=""/>
          </v:shape>
          <o:OLEObject Type="Embed" ProgID="Equation.DSMT4" ShapeID="_x0000_i1025" DrawAspect="Content" ObjectID="_1618641845" r:id="rId5"/>
        </w:object>
      </w:r>
    </w:p>
    <w:p w:rsidR="0071238E" w:rsidRDefault="0071238E" w:rsidP="004E6F30">
      <w:pPr>
        <w:spacing w:after="0"/>
        <w:rPr>
          <w:rFonts w:ascii="Arial" w:hAnsi="Arial" w:cs="Arial"/>
          <w:sz w:val="24"/>
          <w:szCs w:val="24"/>
        </w:rPr>
      </w:pPr>
    </w:p>
    <w:p w:rsidR="0071238E" w:rsidRDefault="0071238E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</w:t>
      </w:r>
      <w:r w:rsidR="00F93974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b/>
          <w:sz w:val="24"/>
          <w:szCs w:val="24"/>
        </w:rPr>
        <w:t>1)</w:t>
      </w:r>
      <w:r>
        <w:rPr>
          <w:rFonts w:ascii="Arial" w:hAnsi="Arial" w:cs="Arial"/>
          <w:sz w:val="24"/>
          <w:szCs w:val="24"/>
        </w:rPr>
        <w:t xml:space="preserve">     </w:t>
      </w:r>
      <w:r w:rsidR="006E5908" w:rsidRPr="006E5908">
        <w:rPr>
          <w:rFonts w:ascii="Arial" w:hAnsi="Arial" w:cs="Arial"/>
          <w:position w:val="-28"/>
          <w:sz w:val="24"/>
          <w:szCs w:val="24"/>
        </w:rPr>
        <w:object w:dxaOrig="620" w:dyaOrig="680">
          <v:shape id="_x0000_i1026" type="#_x0000_t75" style="width:31pt;height:33.5pt" o:ole="">
            <v:imagedata r:id="rId6" o:title=""/>
          </v:shape>
          <o:OLEObject Type="Embed" ProgID="Equation.DSMT4" ShapeID="_x0000_i1026" DrawAspect="Content" ObjectID="_1618641846" r:id="rId7"/>
        </w:object>
      </w: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E062D4" w:rsidRPr="00E062D4" w:rsidRDefault="00E062D4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Write the summations in expanded form</w:t>
      </w:r>
      <w:r w:rsidR="003A7AB2">
        <w:rPr>
          <w:rFonts w:ascii="Arial" w:hAnsi="Arial" w:cs="Arial"/>
          <w:i/>
          <w:sz w:val="24"/>
          <w:szCs w:val="24"/>
        </w:rPr>
        <w:t>, simplifying each term</w:t>
      </w:r>
      <w:bookmarkStart w:id="0" w:name="_GoBack"/>
      <w:bookmarkEnd w:id="0"/>
      <w:r>
        <w:rPr>
          <w:rFonts w:ascii="Arial" w:hAnsi="Arial" w:cs="Arial"/>
          <w:i/>
          <w:sz w:val="24"/>
          <w:szCs w:val="24"/>
        </w:rPr>
        <w:t xml:space="preserve">.   Write at least five terms, </w:t>
      </w:r>
      <w:r w:rsidR="00BD682E">
        <w:rPr>
          <w:rFonts w:ascii="Arial" w:hAnsi="Arial" w:cs="Arial"/>
          <w:i/>
          <w:sz w:val="24"/>
          <w:szCs w:val="24"/>
        </w:rPr>
        <w:t>then also remember to write the final term.</w:t>
      </w: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26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</w:t>
      </w:r>
      <w:r w:rsidR="006E5908" w:rsidRPr="006E5908">
        <w:rPr>
          <w:rFonts w:ascii="Arial" w:hAnsi="Arial" w:cs="Arial"/>
          <w:position w:val="-28"/>
          <w:sz w:val="24"/>
          <w:szCs w:val="24"/>
        </w:rPr>
        <w:object w:dxaOrig="859" w:dyaOrig="680">
          <v:shape id="_x0000_i1027" type="#_x0000_t75" style="width:42.5pt;height:33.5pt" o:ole="">
            <v:imagedata r:id="rId8" o:title=""/>
          </v:shape>
          <o:OLEObject Type="Embed" ProgID="Equation.DSMT4" ShapeID="_x0000_i1027" DrawAspect="Content" ObjectID="_1618641847" r:id="rId9"/>
        </w:object>
      </w: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506DA6" w:rsidRPr="0057348A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28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w:r w:rsidR="006E5908" w:rsidRPr="006E5908">
        <w:rPr>
          <w:rFonts w:ascii="Arial" w:hAnsi="Arial" w:cs="Arial"/>
          <w:position w:val="-28"/>
          <w:sz w:val="24"/>
          <w:szCs w:val="24"/>
        </w:rPr>
        <w:object w:dxaOrig="520" w:dyaOrig="680">
          <v:shape id="_x0000_i1028" type="#_x0000_t75" style="width:26pt;height:33.5pt" o:ole="">
            <v:imagedata r:id="rId10" o:title=""/>
          </v:shape>
          <o:OLEObject Type="Embed" ProgID="Equation.DSMT4" ShapeID="_x0000_i1028" DrawAspect="Content" ObjectID="_1618641848" r:id="rId11"/>
        </w:object>
      </w: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BD682E" w:rsidRPr="00BD682E" w:rsidRDefault="002765F8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Compute each answer.   If necessary, write your answer as a fraction instead of a decimal.</w:t>
      </w: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48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!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!</m:t>
            </m:r>
          </m:den>
        </m:f>
      </m:oMath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49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5!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!</m:t>
            </m:r>
          </m:den>
        </m:f>
      </m:oMath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="00F93974">
        <w:rPr>
          <w:rFonts w:ascii="Arial" w:hAnsi="Arial" w:cs="Arial"/>
          <w:b/>
          <w:sz w:val="24"/>
          <w:szCs w:val="24"/>
        </w:rPr>
        <w:t>.1 (50</w:t>
      </w:r>
      <w:r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6!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0!</m:t>
            </m:r>
          </m:den>
        </m:f>
      </m:oMath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4E6F30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.1 (</w:t>
      </w:r>
      <w:r w:rsidR="00F93974">
        <w:rPr>
          <w:rFonts w:ascii="Arial" w:hAnsi="Arial" w:cs="Arial"/>
          <w:b/>
          <w:sz w:val="24"/>
          <w:szCs w:val="24"/>
        </w:rPr>
        <w:t>5</w:t>
      </w:r>
      <w:r>
        <w:rPr>
          <w:rFonts w:ascii="Arial" w:hAnsi="Arial" w:cs="Arial"/>
          <w:b/>
          <w:sz w:val="24"/>
          <w:szCs w:val="24"/>
        </w:rPr>
        <w:t>1)</w:t>
      </w:r>
      <w:r>
        <w:rPr>
          <w:rFonts w:ascii="Arial" w:hAnsi="Arial" w:cs="Arial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n!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(n-1)!</m:t>
            </m:r>
          </m:den>
        </m:f>
      </m:oMath>
    </w:p>
    <w:p w:rsidR="00506DA6" w:rsidRDefault="00506DA6" w:rsidP="004E6F30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506DA6" w:rsidRDefault="00506DA6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506DA6" w:rsidRDefault="00506DA6">
      <w:pPr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br w:type="page"/>
      </w:r>
    </w:p>
    <w:p w:rsidR="00BD682E" w:rsidRPr="00AB3FA5" w:rsidRDefault="00BD682E" w:rsidP="00BD682E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Write the first four terms of the sequences defined by the recursive formulas:</w:t>
      </w:r>
    </w:p>
    <w:p w:rsidR="004E6F30" w:rsidRDefault="004E6F3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8.1 (1)  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=1, 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2∙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k</m:t>
        </m:r>
      </m:oMath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Pr="007D6BC9" w:rsidRDefault="00BB51E0" w:rsidP="004E6F30">
      <w:pPr>
        <w:spacing w:after="0"/>
        <w:rPr>
          <w:rFonts w:ascii="Arial" w:hAnsi="Arial" w:cs="Arial"/>
          <w:sz w:val="24"/>
          <w:szCs w:val="24"/>
        </w:rPr>
      </w:pPr>
    </w:p>
    <w:p w:rsidR="004E6F30" w:rsidRDefault="00F93974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2</w:t>
      </w:r>
      <w:r w:rsidR="004E6F30">
        <w:rPr>
          <w:rFonts w:ascii="Arial" w:hAnsi="Arial" w:cs="Arial"/>
          <w:b/>
          <w:sz w:val="24"/>
          <w:szCs w:val="24"/>
        </w:rPr>
        <w:t xml:space="preserve">)  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=2, 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2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k</m:t>
        </m:r>
      </m:oMath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F93974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3</w:t>
      </w:r>
      <w:r w:rsidR="004E6F30">
        <w:rPr>
          <w:rFonts w:ascii="Arial" w:hAnsi="Arial" w:cs="Arial"/>
          <w:b/>
          <w:sz w:val="24"/>
          <w:szCs w:val="24"/>
        </w:rPr>
        <w:t xml:space="preserve">)  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=1, 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k∙</m:t>
        </m:r>
        <m:sSup>
          <m:sSup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k-1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F93974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5</w:t>
      </w:r>
      <w:r w:rsidR="003061EA">
        <w:rPr>
          <w:rFonts w:ascii="Arial" w:hAnsi="Arial" w:cs="Arial"/>
          <w:b/>
          <w:sz w:val="24"/>
          <w:szCs w:val="24"/>
        </w:rPr>
        <w:t xml:space="preserve">)  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1,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=1, 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2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2</m:t>
            </m:r>
          </m:sub>
        </m:sSub>
      </m:oMath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4E6F30" w:rsidRDefault="00F93974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8</w:t>
      </w:r>
      <w:r w:rsidR="004E6F30">
        <w:rPr>
          <w:rFonts w:ascii="Arial" w:hAnsi="Arial" w:cs="Arial"/>
          <w:b/>
          <w:sz w:val="24"/>
          <w:szCs w:val="24"/>
        </w:rPr>
        <w:t xml:space="preserve">)   </w:t>
      </w:r>
      <m:oMath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1,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=2, 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k-2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1</m:t>
        </m:r>
      </m:oMath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eastAsiaTheme="minorEastAsia" w:hAnsi="Arial" w:cs="Arial"/>
          <w:b/>
          <w:sz w:val="24"/>
          <w:szCs w:val="24"/>
        </w:rPr>
      </w:pPr>
    </w:p>
    <w:p w:rsidR="00BB51E0" w:rsidRDefault="00BB51E0" w:rsidP="004E6F30">
      <w:pPr>
        <w:spacing w:after="0"/>
        <w:rPr>
          <w:rFonts w:ascii="Arial" w:hAnsi="Arial" w:cs="Arial"/>
          <w:b/>
          <w:sz w:val="24"/>
          <w:szCs w:val="24"/>
        </w:rPr>
      </w:pPr>
    </w:p>
    <w:p w:rsidR="00BB51E0" w:rsidRDefault="00BB51E0">
      <w:pPr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br w:type="page"/>
      </w:r>
    </w:p>
    <w:p w:rsidR="00BD682E" w:rsidRPr="00BD682E" w:rsidRDefault="00BD682E" w:rsidP="004E6F30">
      <w:pPr>
        <w:spacing w:after="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Answer each question:</w:t>
      </w:r>
    </w:p>
    <w:p w:rsidR="004E6F30" w:rsidRPr="00152613" w:rsidRDefault="00F93974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29</w:t>
      </w:r>
      <w:r w:rsidR="004E6F30">
        <w:rPr>
          <w:rFonts w:ascii="Arial" w:hAnsi="Arial" w:cs="Arial"/>
          <w:b/>
          <w:sz w:val="24"/>
          <w:szCs w:val="24"/>
        </w:rPr>
        <w:t xml:space="preserve">)   </w:t>
      </w:r>
      <w:r w:rsidR="00152613">
        <w:rPr>
          <w:rFonts w:ascii="Arial" w:hAnsi="Arial" w:cs="Arial"/>
          <w:sz w:val="24"/>
          <w:szCs w:val="24"/>
        </w:rPr>
        <w:t>Suppose a certain amount of money is deposited in an account paying 8% annual interest compounded quarterly.   For each positive integer n, let R</w:t>
      </w:r>
      <w:r w:rsidR="00152613" w:rsidRPr="00C93FBA">
        <w:rPr>
          <w:rFonts w:ascii="Arial" w:hAnsi="Arial" w:cs="Arial"/>
          <w:sz w:val="24"/>
          <w:szCs w:val="24"/>
          <w:vertAlign w:val="subscript"/>
        </w:rPr>
        <w:t>n</w:t>
      </w:r>
      <w:r w:rsidR="00152613">
        <w:rPr>
          <w:rFonts w:ascii="Arial" w:hAnsi="Arial" w:cs="Arial"/>
          <w:sz w:val="24"/>
          <w:szCs w:val="24"/>
        </w:rPr>
        <w:t xml:space="preserve"> = the amount on deposit at the end of the n</w:t>
      </w:r>
      <w:r w:rsidR="00152613" w:rsidRPr="00C93FBA">
        <w:rPr>
          <w:rFonts w:ascii="Arial" w:hAnsi="Arial" w:cs="Arial"/>
          <w:sz w:val="24"/>
          <w:szCs w:val="24"/>
          <w:vertAlign w:val="superscript"/>
        </w:rPr>
        <w:t>th</w:t>
      </w:r>
      <w:r w:rsidR="00152613">
        <w:rPr>
          <w:rFonts w:ascii="Arial" w:hAnsi="Arial" w:cs="Arial"/>
          <w:sz w:val="24"/>
          <w:szCs w:val="24"/>
        </w:rPr>
        <w:t xml:space="preserve"> quarter,</w:t>
      </w:r>
      <w:r w:rsidR="00152613" w:rsidRPr="00152613">
        <w:rPr>
          <w:rFonts w:ascii="Arial" w:hAnsi="Arial" w:cs="Arial"/>
          <w:sz w:val="24"/>
          <w:szCs w:val="24"/>
        </w:rPr>
        <w:t xml:space="preserve"> </w:t>
      </w:r>
      <w:r w:rsidR="00152613">
        <w:rPr>
          <w:rFonts w:ascii="Arial" w:hAnsi="Arial" w:cs="Arial"/>
          <w:sz w:val="24"/>
          <w:szCs w:val="24"/>
        </w:rPr>
        <w:t>assuming no addtional deposits or withdrawals during the year, and let R</w:t>
      </w:r>
      <w:r w:rsidR="00152613" w:rsidRPr="00C93FBA">
        <w:rPr>
          <w:rFonts w:ascii="Arial" w:hAnsi="Arial" w:cs="Arial"/>
          <w:sz w:val="24"/>
          <w:szCs w:val="24"/>
          <w:vertAlign w:val="subscript"/>
        </w:rPr>
        <w:t>0</w:t>
      </w:r>
      <w:r w:rsidR="00152613">
        <w:rPr>
          <w:rFonts w:ascii="Arial" w:hAnsi="Arial" w:cs="Arial"/>
          <w:sz w:val="24"/>
          <w:szCs w:val="24"/>
        </w:rPr>
        <w:t xml:space="preserve"> be the initial amount deposited.</w:t>
      </w:r>
    </w:p>
    <w:p w:rsidR="00460040" w:rsidRDefault="00460040" w:rsidP="0046004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460040">
        <w:rPr>
          <w:rFonts w:ascii="Arial" w:hAnsi="Arial" w:cs="Arial"/>
          <w:b/>
          <w:sz w:val="24"/>
          <w:szCs w:val="24"/>
        </w:rPr>
        <w:t>(a)</w:t>
      </w:r>
      <w:r>
        <w:rPr>
          <w:rFonts w:ascii="Arial" w:hAnsi="Arial" w:cs="Arial"/>
          <w:sz w:val="24"/>
          <w:szCs w:val="24"/>
        </w:rPr>
        <w:t xml:space="preserve">   Find a recurrence relation for </w:t>
      </w:r>
      <w:r w:rsidR="00152613">
        <w:rPr>
          <w:rFonts w:ascii="Arial" w:hAnsi="Arial" w:cs="Arial"/>
          <w:sz w:val="24"/>
          <w:szCs w:val="24"/>
        </w:rPr>
        <w:t>R</w:t>
      </w:r>
      <w:r w:rsidRPr="00C93FBA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  <w:vertAlign w:val="subscript"/>
        </w:rPr>
        <w:t xml:space="preserve">, </w:t>
      </w:r>
      <w:r w:rsidR="00152613">
        <w:rPr>
          <w:rFonts w:ascii="Arial" w:hAnsi="Arial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1</w:t>
      </w:r>
      <w:r w:rsidR="00152613">
        <w:rPr>
          <w:rFonts w:ascii="Arial" w:hAnsi="Arial" w:cs="Arial"/>
          <w:sz w:val="24"/>
          <w:szCs w:val="24"/>
        </w:rPr>
        <w:t>, R</w:t>
      </w:r>
      <w:r>
        <w:rPr>
          <w:rFonts w:ascii="Arial" w:hAnsi="Arial" w:cs="Arial"/>
          <w:sz w:val="24"/>
          <w:szCs w:val="24"/>
          <w:vertAlign w:val="subscript"/>
        </w:rPr>
        <w:t>2</w:t>
      </w:r>
      <w:r w:rsidRPr="00460040">
        <w:rPr>
          <w:rFonts w:ascii="Arial" w:hAnsi="Arial" w:cs="Arial"/>
          <w:sz w:val="24"/>
          <w:szCs w:val="24"/>
        </w:rPr>
        <w:t>, ...</w:t>
      </w:r>
      <w:r>
        <w:rPr>
          <w:rFonts w:ascii="Arial" w:hAnsi="Arial" w:cs="Arial"/>
          <w:sz w:val="24"/>
          <w:szCs w:val="24"/>
        </w:rPr>
        <w:t xml:space="preserve"> , </w:t>
      </w: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460040" w:rsidRDefault="00460040" w:rsidP="0046004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460040">
        <w:rPr>
          <w:rFonts w:ascii="Arial" w:hAnsi="Arial" w:cs="Arial"/>
          <w:b/>
          <w:sz w:val="24"/>
          <w:szCs w:val="24"/>
        </w:rPr>
        <w:t>(b)</w:t>
      </w:r>
      <w:r w:rsidRPr="00460040">
        <w:rPr>
          <w:rFonts w:ascii="Arial" w:hAnsi="Arial" w:cs="Arial"/>
          <w:sz w:val="24"/>
          <w:szCs w:val="24"/>
        </w:rPr>
        <w:t xml:space="preserve">   If </w:t>
      </w:r>
      <w:r w:rsidR="00152613">
        <w:rPr>
          <w:rFonts w:ascii="Arial" w:hAnsi="Arial" w:cs="Arial"/>
          <w:sz w:val="24"/>
          <w:szCs w:val="24"/>
        </w:rPr>
        <w:t>R</w:t>
      </w:r>
      <w:r w:rsidRPr="00460040">
        <w:rPr>
          <w:rFonts w:ascii="Arial" w:hAnsi="Arial" w:cs="Arial"/>
          <w:sz w:val="24"/>
          <w:szCs w:val="24"/>
          <w:vertAlign w:val="subscript"/>
        </w:rPr>
        <w:t>0</w:t>
      </w:r>
      <w:r w:rsidR="00152613">
        <w:rPr>
          <w:rFonts w:ascii="Arial" w:hAnsi="Arial" w:cs="Arial"/>
          <w:sz w:val="24"/>
          <w:szCs w:val="24"/>
        </w:rPr>
        <w:t xml:space="preserve"> = $5</w:t>
      </w:r>
      <w:r w:rsidRPr="00460040">
        <w:rPr>
          <w:rFonts w:ascii="Arial" w:hAnsi="Arial" w:cs="Arial"/>
          <w:sz w:val="24"/>
          <w:szCs w:val="24"/>
        </w:rPr>
        <w:t>00, find the amount of money on deposit at the end of one year.</w:t>
      </w: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Pr="0046004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4E6F30" w:rsidRDefault="00F93974" w:rsidP="004E6F3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8.1 (30</w:t>
      </w:r>
      <w:r w:rsidR="004E6F30">
        <w:rPr>
          <w:rFonts w:ascii="Arial" w:hAnsi="Arial" w:cs="Arial"/>
          <w:b/>
          <w:sz w:val="24"/>
          <w:szCs w:val="24"/>
        </w:rPr>
        <w:t xml:space="preserve">)   </w:t>
      </w:r>
      <w:r w:rsidR="00C93FBA">
        <w:rPr>
          <w:rFonts w:ascii="Arial" w:hAnsi="Arial" w:cs="Arial"/>
          <w:sz w:val="24"/>
          <w:szCs w:val="24"/>
        </w:rPr>
        <w:t>Suppose a certain amount of money is deposited in an account paying 6% annual interest compounded monthly.   For each positive integer n, let S</w:t>
      </w:r>
      <w:r w:rsidR="00C93FBA" w:rsidRPr="00C93FBA">
        <w:rPr>
          <w:rFonts w:ascii="Arial" w:hAnsi="Arial" w:cs="Arial"/>
          <w:sz w:val="24"/>
          <w:szCs w:val="24"/>
          <w:vertAlign w:val="subscript"/>
        </w:rPr>
        <w:t>n</w:t>
      </w:r>
      <w:r w:rsidR="00C93FBA">
        <w:rPr>
          <w:rFonts w:ascii="Arial" w:hAnsi="Arial" w:cs="Arial"/>
          <w:sz w:val="24"/>
          <w:szCs w:val="24"/>
        </w:rPr>
        <w:t xml:space="preserve"> = the amount on deposit at the end of the n</w:t>
      </w:r>
      <w:r w:rsidR="00C93FBA" w:rsidRPr="00C93FBA">
        <w:rPr>
          <w:rFonts w:ascii="Arial" w:hAnsi="Arial" w:cs="Arial"/>
          <w:sz w:val="24"/>
          <w:szCs w:val="24"/>
          <w:vertAlign w:val="superscript"/>
        </w:rPr>
        <w:t>th</w:t>
      </w:r>
      <w:r w:rsidR="00C93FBA">
        <w:rPr>
          <w:rFonts w:ascii="Arial" w:hAnsi="Arial" w:cs="Arial"/>
          <w:sz w:val="24"/>
          <w:szCs w:val="24"/>
        </w:rPr>
        <w:t xml:space="preserve"> month, and let S</w:t>
      </w:r>
      <w:r w:rsidR="00C93FBA" w:rsidRPr="00C93FBA">
        <w:rPr>
          <w:rFonts w:ascii="Arial" w:hAnsi="Arial" w:cs="Arial"/>
          <w:sz w:val="24"/>
          <w:szCs w:val="24"/>
          <w:vertAlign w:val="subscript"/>
        </w:rPr>
        <w:t>0</w:t>
      </w:r>
      <w:r w:rsidR="00C93FBA">
        <w:rPr>
          <w:rFonts w:ascii="Arial" w:hAnsi="Arial" w:cs="Arial"/>
          <w:sz w:val="24"/>
          <w:szCs w:val="24"/>
        </w:rPr>
        <w:t xml:space="preserve"> be the initial amount deposited.</w:t>
      </w:r>
    </w:p>
    <w:p w:rsidR="004E6F30" w:rsidRDefault="00460040" w:rsidP="0046004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460040">
        <w:rPr>
          <w:rFonts w:ascii="Arial" w:hAnsi="Arial" w:cs="Arial"/>
          <w:b/>
          <w:sz w:val="24"/>
          <w:szCs w:val="24"/>
        </w:rPr>
        <w:t>(a)</w:t>
      </w:r>
      <w:r>
        <w:rPr>
          <w:rFonts w:ascii="Arial" w:hAnsi="Arial" w:cs="Arial"/>
          <w:sz w:val="24"/>
          <w:szCs w:val="24"/>
        </w:rPr>
        <w:t xml:space="preserve">   Find a recurrence relation for S</w:t>
      </w:r>
      <w:r w:rsidRPr="00C93FBA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  <w:vertAlign w:val="subscript"/>
        </w:rPr>
        <w:t xml:space="preserve">, </w:t>
      </w:r>
      <w:r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  <w:vertAlign w:val="subscript"/>
        </w:rPr>
        <w:t>1</w:t>
      </w:r>
      <w:r w:rsidRPr="00460040">
        <w:rPr>
          <w:rFonts w:ascii="Arial" w:hAnsi="Arial" w:cs="Arial"/>
          <w:sz w:val="24"/>
          <w:szCs w:val="24"/>
        </w:rPr>
        <w:t>, S</w:t>
      </w:r>
      <w:r>
        <w:rPr>
          <w:rFonts w:ascii="Arial" w:hAnsi="Arial" w:cs="Arial"/>
          <w:sz w:val="24"/>
          <w:szCs w:val="24"/>
          <w:vertAlign w:val="subscript"/>
        </w:rPr>
        <w:t>2</w:t>
      </w:r>
      <w:r w:rsidRPr="00460040">
        <w:rPr>
          <w:rFonts w:ascii="Arial" w:hAnsi="Arial" w:cs="Arial"/>
          <w:sz w:val="24"/>
          <w:szCs w:val="24"/>
        </w:rPr>
        <w:t>, ...</w:t>
      </w:r>
      <w:r>
        <w:rPr>
          <w:rFonts w:ascii="Arial" w:hAnsi="Arial" w:cs="Arial"/>
          <w:sz w:val="24"/>
          <w:szCs w:val="24"/>
        </w:rPr>
        <w:t xml:space="preserve"> , assuming no addtional deposits or withdrawals during the year.</w:t>
      </w: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BB51E0" w:rsidRDefault="00BB51E0" w:rsidP="00460040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012F13" w:rsidRPr="00460040" w:rsidRDefault="00460040" w:rsidP="00460040">
      <w:pPr>
        <w:spacing w:after="0"/>
        <w:ind w:left="720"/>
        <w:rPr>
          <w:rFonts w:ascii="Arial" w:hAnsi="Arial" w:cs="Arial"/>
          <w:sz w:val="24"/>
          <w:szCs w:val="24"/>
        </w:rPr>
      </w:pPr>
      <w:r w:rsidRPr="00460040">
        <w:rPr>
          <w:rFonts w:ascii="Arial" w:hAnsi="Arial" w:cs="Arial"/>
          <w:b/>
          <w:sz w:val="24"/>
          <w:szCs w:val="24"/>
        </w:rPr>
        <w:t>(b)</w:t>
      </w:r>
      <w:r w:rsidRPr="00460040">
        <w:rPr>
          <w:rFonts w:ascii="Arial" w:hAnsi="Arial" w:cs="Arial"/>
          <w:sz w:val="24"/>
          <w:szCs w:val="24"/>
        </w:rPr>
        <w:t xml:space="preserve">   If S</w:t>
      </w:r>
      <w:r w:rsidRPr="00460040">
        <w:rPr>
          <w:rFonts w:ascii="Arial" w:hAnsi="Arial" w:cs="Arial"/>
          <w:sz w:val="24"/>
          <w:szCs w:val="24"/>
          <w:vertAlign w:val="subscript"/>
        </w:rPr>
        <w:t>0</w:t>
      </w:r>
      <w:r w:rsidRPr="00460040">
        <w:rPr>
          <w:rFonts w:ascii="Arial" w:hAnsi="Arial" w:cs="Arial"/>
          <w:sz w:val="24"/>
          <w:szCs w:val="24"/>
        </w:rPr>
        <w:t xml:space="preserve"> = $1000, find the amount of money on deposit at the end of one year.</w:t>
      </w:r>
    </w:p>
    <w:sectPr w:rsidR="00012F13" w:rsidRPr="00460040" w:rsidSect="001D3D7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896"/>
    <w:rsid w:val="00012F13"/>
    <w:rsid w:val="0003528D"/>
    <w:rsid w:val="0003659C"/>
    <w:rsid w:val="00076D21"/>
    <w:rsid w:val="000A6101"/>
    <w:rsid w:val="000B2863"/>
    <w:rsid w:val="000E398C"/>
    <w:rsid w:val="000F36D7"/>
    <w:rsid w:val="0011771E"/>
    <w:rsid w:val="0013009B"/>
    <w:rsid w:val="00137896"/>
    <w:rsid w:val="001445E4"/>
    <w:rsid w:val="00152613"/>
    <w:rsid w:val="00174959"/>
    <w:rsid w:val="001806EC"/>
    <w:rsid w:val="00181702"/>
    <w:rsid w:val="00186940"/>
    <w:rsid w:val="001A2689"/>
    <w:rsid w:val="001C2723"/>
    <w:rsid w:val="001D3D7B"/>
    <w:rsid w:val="001F0EB3"/>
    <w:rsid w:val="002013F1"/>
    <w:rsid w:val="00201F6C"/>
    <w:rsid w:val="00213760"/>
    <w:rsid w:val="00224A30"/>
    <w:rsid w:val="00242222"/>
    <w:rsid w:val="002530AE"/>
    <w:rsid w:val="00257DDF"/>
    <w:rsid w:val="00270C83"/>
    <w:rsid w:val="002765F8"/>
    <w:rsid w:val="00282121"/>
    <w:rsid w:val="00284ABC"/>
    <w:rsid w:val="002B32D1"/>
    <w:rsid w:val="002B425A"/>
    <w:rsid w:val="002C7A2D"/>
    <w:rsid w:val="002F7E99"/>
    <w:rsid w:val="003061EA"/>
    <w:rsid w:val="003146E0"/>
    <w:rsid w:val="00320AD1"/>
    <w:rsid w:val="00322B03"/>
    <w:rsid w:val="00337305"/>
    <w:rsid w:val="00353857"/>
    <w:rsid w:val="003819C6"/>
    <w:rsid w:val="003A59A7"/>
    <w:rsid w:val="003A7AB2"/>
    <w:rsid w:val="003B49A2"/>
    <w:rsid w:val="003C3B25"/>
    <w:rsid w:val="003D6643"/>
    <w:rsid w:val="003F7DD1"/>
    <w:rsid w:val="0044676B"/>
    <w:rsid w:val="00460040"/>
    <w:rsid w:val="00460C32"/>
    <w:rsid w:val="0048716C"/>
    <w:rsid w:val="004A2862"/>
    <w:rsid w:val="004A4A64"/>
    <w:rsid w:val="004D1502"/>
    <w:rsid w:val="004D44E3"/>
    <w:rsid w:val="004E0C98"/>
    <w:rsid w:val="004E6F30"/>
    <w:rsid w:val="00506DA6"/>
    <w:rsid w:val="005100A1"/>
    <w:rsid w:val="0051298B"/>
    <w:rsid w:val="005427D1"/>
    <w:rsid w:val="0057080B"/>
    <w:rsid w:val="0057348A"/>
    <w:rsid w:val="005D758E"/>
    <w:rsid w:val="005E0A45"/>
    <w:rsid w:val="005E43B1"/>
    <w:rsid w:val="00610A60"/>
    <w:rsid w:val="00611AE4"/>
    <w:rsid w:val="00616DF7"/>
    <w:rsid w:val="00624B98"/>
    <w:rsid w:val="00627C98"/>
    <w:rsid w:val="006322BD"/>
    <w:rsid w:val="0066226A"/>
    <w:rsid w:val="00664031"/>
    <w:rsid w:val="00667A79"/>
    <w:rsid w:val="00695CB4"/>
    <w:rsid w:val="006B0439"/>
    <w:rsid w:val="006E38CB"/>
    <w:rsid w:val="006E5908"/>
    <w:rsid w:val="006E7298"/>
    <w:rsid w:val="0071238E"/>
    <w:rsid w:val="0071596B"/>
    <w:rsid w:val="0072505E"/>
    <w:rsid w:val="007266B3"/>
    <w:rsid w:val="0073034D"/>
    <w:rsid w:val="00740229"/>
    <w:rsid w:val="007A68BA"/>
    <w:rsid w:val="007D6BC9"/>
    <w:rsid w:val="007E077C"/>
    <w:rsid w:val="007E7A2E"/>
    <w:rsid w:val="007F5DE5"/>
    <w:rsid w:val="00800D71"/>
    <w:rsid w:val="00804E10"/>
    <w:rsid w:val="00814F5E"/>
    <w:rsid w:val="00820C60"/>
    <w:rsid w:val="00826481"/>
    <w:rsid w:val="00830F93"/>
    <w:rsid w:val="008319E7"/>
    <w:rsid w:val="00842344"/>
    <w:rsid w:val="008721B8"/>
    <w:rsid w:val="008D4A8B"/>
    <w:rsid w:val="008F21E8"/>
    <w:rsid w:val="009542E0"/>
    <w:rsid w:val="00957A83"/>
    <w:rsid w:val="00973009"/>
    <w:rsid w:val="00982D4E"/>
    <w:rsid w:val="009969A9"/>
    <w:rsid w:val="009B3149"/>
    <w:rsid w:val="009B627D"/>
    <w:rsid w:val="009D58FA"/>
    <w:rsid w:val="009E4565"/>
    <w:rsid w:val="009F39E7"/>
    <w:rsid w:val="009F5C6E"/>
    <w:rsid w:val="009F5E0E"/>
    <w:rsid w:val="00A27AC2"/>
    <w:rsid w:val="00A33F1D"/>
    <w:rsid w:val="00A67088"/>
    <w:rsid w:val="00A7241E"/>
    <w:rsid w:val="00AA0FF2"/>
    <w:rsid w:val="00AA1586"/>
    <w:rsid w:val="00AA291F"/>
    <w:rsid w:val="00AB3FA5"/>
    <w:rsid w:val="00AE0289"/>
    <w:rsid w:val="00B03401"/>
    <w:rsid w:val="00B106F2"/>
    <w:rsid w:val="00B30F1B"/>
    <w:rsid w:val="00B60915"/>
    <w:rsid w:val="00B66F8F"/>
    <w:rsid w:val="00B67D4F"/>
    <w:rsid w:val="00B92CB6"/>
    <w:rsid w:val="00BB4241"/>
    <w:rsid w:val="00BB51E0"/>
    <w:rsid w:val="00BC3321"/>
    <w:rsid w:val="00BD682E"/>
    <w:rsid w:val="00BE552A"/>
    <w:rsid w:val="00BF07EC"/>
    <w:rsid w:val="00BF7878"/>
    <w:rsid w:val="00C6229C"/>
    <w:rsid w:val="00C623A1"/>
    <w:rsid w:val="00C93FBA"/>
    <w:rsid w:val="00CA5193"/>
    <w:rsid w:val="00D238B8"/>
    <w:rsid w:val="00D91778"/>
    <w:rsid w:val="00D96EC8"/>
    <w:rsid w:val="00DC01CC"/>
    <w:rsid w:val="00DC40B2"/>
    <w:rsid w:val="00DD19D3"/>
    <w:rsid w:val="00DF07F3"/>
    <w:rsid w:val="00E03441"/>
    <w:rsid w:val="00E062D4"/>
    <w:rsid w:val="00E861AF"/>
    <w:rsid w:val="00E8677C"/>
    <w:rsid w:val="00E911A0"/>
    <w:rsid w:val="00EE6A0F"/>
    <w:rsid w:val="00EF03B2"/>
    <w:rsid w:val="00EF7C9C"/>
    <w:rsid w:val="00F0038F"/>
    <w:rsid w:val="00F01324"/>
    <w:rsid w:val="00F060D2"/>
    <w:rsid w:val="00F1309F"/>
    <w:rsid w:val="00F15AA1"/>
    <w:rsid w:val="00F31FFF"/>
    <w:rsid w:val="00F632DE"/>
    <w:rsid w:val="00F76E71"/>
    <w:rsid w:val="00F93974"/>
    <w:rsid w:val="00FA102E"/>
    <w:rsid w:val="00FB297A"/>
    <w:rsid w:val="00FC417A"/>
    <w:rsid w:val="00FE1326"/>
    <w:rsid w:val="00FE6B7C"/>
    <w:rsid w:val="00FF105C"/>
    <w:rsid w:val="00FF1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A995557"/>
  <w15:chartTrackingRefBased/>
  <w15:docId w15:val="{64615368-3D34-4E6F-9DE5-F900CEAF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146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07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90</Words>
  <Characters>222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2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Rebecca Plassmann</cp:lastModifiedBy>
  <cp:revision>3</cp:revision>
  <cp:lastPrinted>2018-04-24T19:13:00Z</cp:lastPrinted>
  <dcterms:created xsi:type="dcterms:W3CDTF">2019-05-06T16:57:00Z</dcterms:created>
  <dcterms:modified xsi:type="dcterms:W3CDTF">2019-05-06T16:58:00Z</dcterms:modified>
</cp:coreProperties>
</file>